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3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338" r:id="rId5"/>
    <p:sldId id="339" r:id="rId6"/>
    <p:sldId id="262" r:id="rId7"/>
    <p:sldId id="300" r:id="rId8"/>
    <p:sldId id="313" r:id="rId9"/>
    <p:sldId id="264" r:id="rId10"/>
    <p:sldId id="265" r:id="rId11"/>
    <p:sldId id="272" r:id="rId12"/>
    <p:sldId id="278" r:id="rId13"/>
    <p:sldId id="276" r:id="rId14"/>
    <p:sldId id="302" r:id="rId15"/>
    <p:sldId id="281" r:id="rId16"/>
    <p:sldId id="329" r:id="rId17"/>
    <p:sldId id="330" r:id="rId18"/>
    <p:sldId id="331" r:id="rId19"/>
    <p:sldId id="332" r:id="rId20"/>
    <p:sldId id="333" r:id="rId21"/>
    <p:sldId id="334" r:id="rId22"/>
    <p:sldId id="335" r:id="rId23"/>
    <p:sldId id="336" r:id="rId24"/>
    <p:sldId id="337" r:id="rId25"/>
    <p:sldId id="282" r:id="rId26"/>
    <p:sldId id="317" r:id="rId27"/>
    <p:sldId id="286" r:id="rId28"/>
    <p:sldId id="316" r:id="rId29"/>
    <p:sldId id="289" r:id="rId30"/>
    <p:sldId id="308" r:id="rId31"/>
    <p:sldId id="319" r:id="rId32"/>
    <p:sldId id="323" r:id="rId33"/>
    <p:sldId id="288" r:id="rId34"/>
    <p:sldId id="290" r:id="rId35"/>
  </p:sldIdLst>
  <p:sldSz cx="12192000" cy="6858000"/>
  <p:notesSz cx="6858000" cy="9144000"/>
  <p:defaultTextStyle>
    <a:defPPr>
      <a:defRPr lang="en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26"/>
  </p:normalViewPr>
  <p:slideViewPr>
    <p:cSldViewPr snapToGrid="0">
      <p:cViewPr varScale="1">
        <p:scale>
          <a:sx n="105" d="100"/>
          <a:sy n="105" d="100"/>
        </p:scale>
        <p:origin x="84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F6D3CE-7AB4-AA47-97B1-A7B0984B8847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A5DDCC-44A5-7A41-912B-A7ABC4590CE1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446480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0675B2-EA68-40FB-B932-C3AF9D2A0431}" type="slidenum">
              <a:rPr lang="en-US" altLang="en-US" b="1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61277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E72D39-9FDF-0DEE-B14B-F08C2FAFE1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2D6B78E-FC3E-5F6C-A232-8E777BB58A4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AF6C91-3BE1-1489-A2C6-E79FC55470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B2255D-748E-88B1-B66C-2896ABC94F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970DC6-BD57-D2CD-8DBF-7E5CBF913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1493436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F91D4B-43A7-9791-F135-DED54D67FE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D90019-30D6-D4DE-A814-806BA8FC74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F1FDD-7938-8E05-5440-74BEC5C6B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78B8F7-A7C4-B169-FB12-DA3CBFDD4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89433B-C60D-C620-32F1-7F3058618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167306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1815051-119F-4AA9-8D77-6F7C4AB8DF7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7B8478E-3301-5663-FE5F-332CE06173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657198-8E22-E782-26E5-4EEFADD6C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A85C99-9AFD-B748-AEA1-5D587EC22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DD0C5B-5164-C51A-666B-5E5936CBA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181913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212748-B00B-7575-A4E9-BB7194BC40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FC545E-196C-C90B-5CEA-77B6609721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8268A3-30D8-7C4D-B229-6FA73064C7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8F75CE-5BB9-CB25-5BEE-B5EAC59BEA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0F207-E581-2C03-A644-06603A40E0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712381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C4DBBB-6E94-F1FD-F09A-F0DFD6B7C6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3AF22C-C4FF-EE89-F382-8C11113CED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E6E3E4-8E81-1412-3A18-E842794C38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14C194-4286-7216-7646-BDBB7C76D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01D946-17E5-EC91-F7B8-F2EFDEEF0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3452046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66ECB-F1B3-0382-38A7-D62EBA17B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DA2663-AEAC-BDAB-0626-4DF1B36708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38F181-C65F-EE85-3D59-43B3CA7653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B10E76-8463-60C5-926F-A0AA408D55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842449-7FD4-DC96-5A75-F2C02B4989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422659-980E-98DD-ACE8-1F3182E31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014379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C404F6-E984-EDE4-5BAB-F7DBD7C425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723974E-396A-83F3-330B-F1F1D53154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195DDB-2D0B-AED5-6A2B-E1C3B044CE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AD1509E-DD3E-8492-C8E4-EF633041F5F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2BB9F6A-946C-48BC-A5A1-72D6772BFA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97CBED6-61D1-5219-EFC7-FBB61635C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C115E7B-5D48-9022-F833-C7ADE75B7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9B41BB0-D9E1-36DA-3832-79C2C82DA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061877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E3C705-A565-A0A5-6D54-A89971096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E2F7243-6D1F-CF55-FE87-7DA426BE9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B68DD5-9207-6536-42F5-6CDBD722E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A509DE-CB42-B903-9F3F-E6013FAD6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884412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F45DA3-0E54-31DC-A35E-C11E81C0FB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D21FFD-5F39-1BDB-ADFD-1B78FDCA1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A09FA5-866E-E440-B86E-CFB9AE0A7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292113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494BA7-B4B5-E4FD-EDE6-FACD1A7A33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ABD921-DD8D-804D-1FF7-16120891FB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9C3F870-C5DE-08DC-15C5-4A45F51D6E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44D1BD-D83F-D2E2-3554-FCA0F986C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4357FC-3A5F-B633-15FA-A2CDC1E8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24CAD5-310C-E6D1-306E-73D727EEC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958714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73FBD-BD37-DFF4-1DDB-985C33C01D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0EE248A-9AF8-B140-8FAC-8D7E5A4426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3E7CF4D-0C8F-43A4-86B5-B4609939E3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0956D32-A8F8-EE89-CC80-25F853B0B1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7CB167-D026-701A-E060-4BCC6B3BFA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9D3534-FC4A-D3B5-01A3-9DB461039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954416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46C9BB-A0D7-B648-31FF-1BE43D3BE6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5995F5-A859-08DF-616D-EADAB2E23C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5167F5-CFE1-9B0B-4BCD-1F5BC5A9C4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664C9-0661-8C49-8156-FE8AB267CC34}" type="datetimeFigureOut">
              <a:rPr lang="en-VN" smtClean="0"/>
              <a:t>31/03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09C6AC-B13E-0E62-02A2-A41330DE5A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2401CA-D17A-506D-7BC9-827137EFC5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DAE293-5B8F-374A-83C6-6136F39A785A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43185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2.wav"/><Relationship Id="rId7" Type="http://schemas.openxmlformats.org/officeDocument/2006/relationships/image" Target="../media/image8.gif"/><Relationship Id="rId12" Type="http://schemas.openxmlformats.org/officeDocument/2006/relationships/slide" Target="slide2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11" Type="http://schemas.openxmlformats.org/officeDocument/2006/relationships/image" Target="../media/image11.gif"/><Relationship Id="rId5" Type="http://schemas.openxmlformats.org/officeDocument/2006/relationships/audio" Target="../media/audio4.wav"/><Relationship Id="rId10" Type="http://schemas.openxmlformats.org/officeDocument/2006/relationships/image" Target="../media/image10.gif"/><Relationship Id="rId4" Type="http://schemas.openxmlformats.org/officeDocument/2006/relationships/audio" Target="../media/audio3.wav"/><Relationship Id="rId9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4.wav"/><Relationship Id="rId7" Type="http://schemas.openxmlformats.org/officeDocument/2006/relationships/image" Target="../media/image8.gif"/><Relationship Id="rId12" Type="http://schemas.openxmlformats.org/officeDocument/2006/relationships/slide" Target="slide2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11" Type="http://schemas.openxmlformats.org/officeDocument/2006/relationships/image" Target="../media/image11.gif"/><Relationship Id="rId5" Type="http://schemas.openxmlformats.org/officeDocument/2006/relationships/audio" Target="../media/audio3.wav"/><Relationship Id="rId10" Type="http://schemas.openxmlformats.org/officeDocument/2006/relationships/image" Target="../media/image10.gif"/><Relationship Id="rId4" Type="http://schemas.openxmlformats.org/officeDocument/2006/relationships/audio" Target="../media/audio2.wav"/><Relationship Id="rId9" Type="http://schemas.openxmlformats.org/officeDocument/2006/relationships/slide" Target="slide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4.wav"/><Relationship Id="rId7" Type="http://schemas.openxmlformats.org/officeDocument/2006/relationships/image" Target="../media/image8.gif"/><Relationship Id="rId12" Type="http://schemas.openxmlformats.org/officeDocument/2006/relationships/slide" Target="slide2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11" Type="http://schemas.openxmlformats.org/officeDocument/2006/relationships/image" Target="../media/image11.gif"/><Relationship Id="rId5" Type="http://schemas.openxmlformats.org/officeDocument/2006/relationships/audio" Target="../media/audio3.wav"/><Relationship Id="rId10" Type="http://schemas.openxmlformats.org/officeDocument/2006/relationships/image" Target="../media/image10.gif"/><Relationship Id="rId4" Type="http://schemas.openxmlformats.org/officeDocument/2006/relationships/audio" Target="../media/audio2.wav"/><Relationship Id="rId9" Type="http://schemas.openxmlformats.org/officeDocument/2006/relationships/slide" Target="slide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4.wav"/><Relationship Id="rId7" Type="http://schemas.openxmlformats.org/officeDocument/2006/relationships/image" Target="../media/image8.gif"/><Relationship Id="rId12" Type="http://schemas.openxmlformats.org/officeDocument/2006/relationships/slide" Target="slide2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11" Type="http://schemas.openxmlformats.org/officeDocument/2006/relationships/image" Target="../media/image11.gif"/><Relationship Id="rId5" Type="http://schemas.openxmlformats.org/officeDocument/2006/relationships/audio" Target="../media/audio3.wav"/><Relationship Id="rId10" Type="http://schemas.openxmlformats.org/officeDocument/2006/relationships/image" Target="../media/image10.gif"/><Relationship Id="rId4" Type="http://schemas.openxmlformats.org/officeDocument/2006/relationships/audio" Target="../media/audio2.wav"/><Relationship Id="rId9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4.wav"/><Relationship Id="rId7" Type="http://schemas.openxmlformats.org/officeDocument/2006/relationships/image" Target="../media/image8.gif"/><Relationship Id="rId12" Type="http://schemas.openxmlformats.org/officeDocument/2006/relationships/slide" Target="slide2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11" Type="http://schemas.openxmlformats.org/officeDocument/2006/relationships/image" Target="../media/image11.gif"/><Relationship Id="rId5" Type="http://schemas.openxmlformats.org/officeDocument/2006/relationships/audio" Target="../media/audio3.wav"/><Relationship Id="rId10" Type="http://schemas.openxmlformats.org/officeDocument/2006/relationships/image" Target="../media/image10.gif"/><Relationship Id="rId4" Type="http://schemas.openxmlformats.org/officeDocument/2006/relationships/audio" Target="../media/audio2.wav"/><Relationship Id="rId9" Type="http://schemas.openxmlformats.org/officeDocument/2006/relationships/slide" Target="slide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4.wav"/><Relationship Id="rId7" Type="http://schemas.openxmlformats.org/officeDocument/2006/relationships/image" Target="../media/image8.gif"/><Relationship Id="rId12" Type="http://schemas.openxmlformats.org/officeDocument/2006/relationships/slide" Target="slide2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11" Type="http://schemas.openxmlformats.org/officeDocument/2006/relationships/image" Target="../media/image11.gif"/><Relationship Id="rId5" Type="http://schemas.openxmlformats.org/officeDocument/2006/relationships/audio" Target="../media/audio3.wav"/><Relationship Id="rId10" Type="http://schemas.openxmlformats.org/officeDocument/2006/relationships/image" Target="../media/image10.gif"/><Relationship Id="rId4" Type="http://schemas.openxmlformats.org/officeDocument/2006/relationships/audio" Target="../media/audio2.wav"/><Relationship Id="rId9" Type="http://schemas.openxmlformats.org/officeDocument/2006/relationships/slide" Target="slide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4.wav"/><Relationship Id="rId7" Type="http://schemas.openxmlformats.org/officeDocument/2006/relationships/image" Target="../media/image8.gif"/><Relationship Id="rId12" Type="http://schemas.openxmlformats.org/officeDocument/2006/relationships/slide" Target="slide2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11" Type="http://schemas.openxmlformats.org/officeDocument/2006/relationships/image" Target="../media/image11.gif"/><Relationship Id="rId5" Type="http://schemas.openxmlformats.org/officeDocument/2006/relationships/audio" Target="../media/audio3.wav"/><Relationship Id="rId10" Type="http://schemas.openxmlformats.org/officeDocument/2006/relationships/image" Target="../media/image10.gif"/><Relationship Id="rId4" Type="http://schemas.openxmlformats.org/officeDocument/2006/relationships/audio" Target="../media/audio2.wav"/><Relationship Id="rId9" Type="http://schemas.openxmlformats.org/officeDocument/2006/relationships/slide" Target="slide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audio" Target="../media/audio4.wav"/><Relationship Id="rId7" Type="http://schemas.openxmlformats.org/officeDocument/2006/relationships/image" Target="../media/image8.gif"/><Relationship Id="rId12" Type="http://schemas.openxmlformats.org/officeDocument/2006/relationships/slide" Target="slide2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11" Type="http://schemas.openxmlformats.org/officeDocument/2006/relationships/image" Target="../media/image11.gif"/><Relationship Id="rId5" Type="http://schemas.openxmlformats.org/officeDocument/2006/relationships/audio" Target="../media/audio3.wav"/><Relationship Id="rId10" Type="http://schemas.openxmlformats.org/officeDocument/2006/relationships/image" Target="../media/image10.gif"/><Relationship Id="rId4" Type="http://schemas.openxmlformats.org/officeDocument/2006/relationships/audio" Target="../media/audio2.wav"/><Relationship Id="rId9" Type="http://schemas.openxmlformats.org/officeDocument/2006/relationships/slide" Target="slide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13" Type="http://schemas.openxmlformats.org/officeDocument/2006/relationships/image" Target="../media/image12.wmf"/><Relationship Id="rId3" Type="http://schemas.openxmlformats.org/officeDocument/2006/relationships/audio" Target="../media/audio4.wav"/><Relationship Id="rId7" Type="http://schemas.openxmlformats.org/officeDocument/2006/relationships/image" Target="../media/image8.gif"/><Relationship Id="rId12" Type="http://schemas.openxmlformats.org/officeDocument/2006/relationships/oleObject" Target="../embeddings/oleObject1.bin"/><Relationship Id="rId2" Type="http://schemas.openxmlformats.org/officeDocument/2006/relationships/audio" Target="../media/audio1.wav"/><Relationship Id="rId16" Type="http://schemas.openxmlformats.org/officeDocument/2006/relationships/slide" Target="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11" Type="http://schemas.openxmlformats.org/officeDocument/2006/relationships/image" Target="../media/image11.gif"/><Relationship Id="rId5" Type="http://schemas.openxmlformats.org/officeDocument/2006/relationships/audio" Target="../media/audio3.wav"/><Relationship Id="rId15" Type="http://schemas.openxmlformats.org/officeDocument/2006/relationships/image" Target="../media/image13.wmf"/><Relationship Id="rId10" Type="http://schemas.openxmlformats.org/officeDocument/2006/relationships/image" Target="../media/image10.gif"/><Relationship Id="rId4" Type="http://schemas.openxmlformats.org/officeDocument/2006/relationships/audio" Target="../media/audio2.wav"/><Relationship Id="rId9" Type="http://schemas.openxmlformats.org/officeDocument/2006/relationships/slide" Target="slide2.xml"/><Relationship Id="rId1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T%E1%BA%ADp_tin:Saturn_PIA06077.jpg" TargetMode="External"/><Relationship Id="rId3" Type="http://schemas.openxmlformats.org/officeDocument/2006/relationships/hyperlink" Target="https://vi.wikipedia.org/wiki/Sao_Th%E1%BB%95" TargetMode="External"/><Relationship Id="rId7" Type="http://schemas.openxmlformats.org/officeDocument/2006/relationships/image" Target="../media/image16.jpeg"/><Relationship Id="rId2" Type="http://schemas.openxmlformats.org/officeDocument/2006/relationships/hyperlink" Target="https://vi.wikipedia.org/wiki/Sao_M%E1%BB%99c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vi.wikipedia.org/wiki/T%E1%BA%ADp_tin:Jupiter_by_Cassini-Huygens.jpg" TargetMode="External"/><Relationship Id="rId5" Type="http://schemas.openxmlformats.org/officeDocument/2006/relationships/image" Target="../media/image15.jpeg"/><Relationship Id="rId4" Type="http://schemas.openxmlformats.org/officeDocument/2006/relationships/hyperlink" Target="https://vi.wikipedia.org/wiki/T%E1%BA%ADp_tin:Sun920607.jpg" TargetMode="External"/><Relationship Id="rId9" Type="http://schemas.openxmlformats.org/officeDocument/2006/relationships/image" Target="../media/image17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195F6B-04B9-03F3-87F9-B7C6BAEDFA0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C1281E9-6DE1-71E5-27C0-0F2AF62B554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052945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65125"/>
            <a:ext cx="10515600" cy="5811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0095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RỌNG LƯỢNG VÀ LỰC HÚT CỦA TRÁI ĐẤ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7129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135380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RỌNG LƯỢNG VÀ LỰC HÚT CỦA TRÁI ĐẤT</a:t>
            </a:r>
          </a:p>
        </p:txBody>
      </p:sp>
      <p:sp>
        <p:nvSpPr>
          <p:cNvPr id="5" name="Rectangle 4"/>
          <p:cNvSpPr/>
          <p:nvPr/>
        </p:nvSpPr>
        <p:spPr>
          <a:xfrm>
            <a:off x="977153" y="1690688"/>
            <a:ext cx="9753599" cy="3000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. 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 (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4452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24000" y="152401"/>
            <a:ext cx="9144000" cy="523875"/>
          </a:xfrm>
          <a:prstGeom prst="rect">
            <a:avLst/>
          </a:prstGeom>
          <a:solidFill>
            <a:srgbClr val="DAEDEF">
              <a:lumMod val="90000"/>
            </a:srgbClr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800" u="sng" kern="0" dirty="0" err="1">
                <a:solidFill>
                  <a:srgbClr val="C00000"/>
                </a:solidFill>
                <a:latin typeface="Times New Roman" pitchFamily="18" charset="0"/>
              </a:rPr>
              <a:t>Trọng</a:t>
            </a:r>
            <a:r>
              <a:rPr lang="en-US" sz="2800" u="sng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u="sng" kern="0" dirty="0" err="1">
                <a:solidFill>
                  <a:srgbClr val="C00000"/>
                </a:solidFill>
                <a:latin typeface="Times New Roman" pitchFamily="18" charset="0"/>
              </a:rPr>
              <a:t>lựơng</a:t>
            </a:r>
            <a:r>
              <a:rPr lang="en-US" sz="2800" u="sng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đời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sống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sinh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hoạt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con </a:t>
            </a:r>
            <a:r>
              <a:rPr lang="en-US" sz="2800" kern="0" dirty="0" err="1">
                <a:solidFill>
                  <a:srgbClr val="0000FF"/>
                </a:solidFill>
                <a:latin typeface="Times New Roman" pitchFamily="18" charset="0"/>
              </a:rPr>
              <a:t>người</a:t>
            </a:r>
            <a:r>
              <a:rPr lang="en-US" sz="2800" kern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14339" name="Picture 2" descr="Kết quả hình ảnh cho phòng khách có ngườ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31" y="1310715"/>
            <a:ext cx="3073400" cy="2225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3"/>
          <p:cNvSpPr txBox="1">
            <a:spLocks noChangeArrowheads="1"/>
          </p:cNvSpPr>
          <p:nvPr/>
        </p:nvSpPr>
        <p:spPr bwMode="auto">
          <a:xfrm>
            <a:off x="4233863" y="3627439"/>
            <a:ext cx="1300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</a:rPr>
              <a:t>Khí quyển</a:t>
            </a:r>
          </a:p>
        </p:txBody>
      </p:sp>
      <p:pic>
        <p:nvPicPr>
          <p:cNvPr id="14342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" r="16151" b="-816"/>
          <a:stretch>
            <a:fillRect/>
          </a:stretch>
        </p:blipFill>
        <p:spPr bwMode="auto">
          <a:xfrm>
            <a:off x="6112977" y="1154114"/>
            <a:ext cx="4900163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0648" y="3647018"/>
            <a:ext cx="34558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37929" y="3662020"/>
            <a:ext cx="34558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58726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20271" y="1842246"/>
          <a:ext cx="11013142" cy="351172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555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77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798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 lượ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981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Ý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81915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5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987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116205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622800" y="872192"/>
            <a:ext cx="31585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825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825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43094" y="3436358"/>
            <a:ext cx="356188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686593" y="3472457"/>
            <a:ext cx="423514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90484" y="3890617"/>
            <a:ext cx="1861408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686593" y="3734215"/>
            <a:ext cx="492444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76600" y="2416992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8059499" y="2372082"/>
            <a:ext cx="4035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9716248" y="4210953"/>
            <a:ext cx="679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5400051" y="4210953"/>
            <a:ext cx="10422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3499945" y="4767930"/>
            <a:ext cx="778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14750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000" y="1076325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g,200g,500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433689" y="3112911"/>
          <a:ext cx="8127999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P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g = 0,1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g = 0,2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g = 0,5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717750" y="129647"/>
            <a:ext cx="3328509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3" name="Rectangle 2"/>
          <p:cNvSpPr/>
          <p:nvPr/>
        </p:nvSpPr>
        <p:spPr>
          <a:xfrm>
            <a:off x="7649101" y="3567064"/>
            <a:ext cx="638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1 N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7649101" y="4028729"/>
            <a:ext cx="638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2 N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7649101" y="4490394"/>
            <a:ext cx="638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5 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9229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4343400" y="3962400"/>
            <a:ext cx="19812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526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Black" panose="020B7200000000000000" pitchFamily="34" charset="0"/>
              </a:rPr>
              <a:t>C©u hái 1</a:t>
            </a:r>
          </a:p>
        </p:txBody>
      </p:sp>
      <p:grpSp>
        <p:nvGrpSpPr>
          <p:cNvPr id="4106" name="Group 9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10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11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1885849" y="2025513"/>
            <a:ext cx="8382000" cy="983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07000"/>
              </a:lnSpc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8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943600" y="6096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2762810" y="3251200"/>
            <a:ext cx="5063378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2926414" y="3268871"/>
            <a:ext cx="687574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AutoNum type="alphaLcPeriod"/>
            </a:pP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ởi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ụ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y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ố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514350" indent="-514350" eaLnBrk="1" hangingPunct="1">
              <a:spcBef>
                <a:spcPct val="50000"/>
              </a:spcBef>
              <a:buAutoNum type="alphaLcPeriod"/>
            </a:pP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m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ủ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en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ction Button: Forward or Next 11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10569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latin typeface=".VnBlack" panose="020B7200000000000000" pitchFamily="34" charset="0"/>
              </a:rPr>
              <a:t>C©u hái 2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133600" y="24384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3484084" y="3948380"/>
            <a:ext cx="3252892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3484084" y="3378868"/>
            <a:ext cx="3790319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l" eaLnBrk="1" hangingPunct="1">
              <a:spcBef>
                <a:spcPct val="50000"/>
              </a:spcBef>
              <a:buAutoNum type="alphaUcPeriod"/>
            </a:pP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lphaUcPeriod"/>
            </a:pP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lphaUcPeriod"/>
            </a:pP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 eaLnBrk="1" hangingPunct="1">
              <a:spcBef>
                <a:spcPct val="50000"/>
              </a:spcBef>
              <a:buAutoNum type="alphaUcPeriod"/>
            </a:pP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 eaLnBrk="1" hangingPunct="1">
              <a:spcBef>
                <a:spcPct val="50000"/>
              </a:spcBef>
              <a:buAutoNum type="alphaUcPeriod"/>
            </a:pP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Action Button: Forward or Next 54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54668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3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925003" y="2265821"/>
            <a:ext cx="8001000" cy="2068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07000"/>
              </a:lnSpc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ẻ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ị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	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2508357" y="4223823"/>
            <a:ext cx="7417646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2315921" y="4251453"/>
            <a:ext cx="7951928" cy="487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" name="Action Button: Forward or Next 50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03253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28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4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925003" y="2265821"/>
            <a:ext cx="8001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t" hangingPunct="1"/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1kg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kg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kg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fontAlgn="t" hangingPunct="1"/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t" hangingPunct="1"/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t" hangingPunct="1"/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1925003" y="4122221"/>
            <a:ext cx="5009197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1974075" y="4130805"/>
            <a:ext cx="7951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t" hangingPunct="1"/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Ba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" name="Action Button: Forward or Next 50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125459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80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3"/>
          <p:cNvSpPr>
            <a:spLocks noChangeArrowheads="1" noChangeShapeType="1" noTextEdit="1"/>
          </p:cNvSpPr>
          <p:nvPr/>
        </p:nvSpPr>
        <p:spPr bwMode="auto">
          <a:xfrm rot="21425955">
            <a:off x="2531604" y="1137825"/>
            <a:ext cx="7542212" cy="5487484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452940"/>
              </a:avLst>
            </a:prstTxWarp>
          </a:bodyPr>
          <a:lstStyle/>
          <a:p>
            <a:pPr algn="ctr"/>
            <a:r>
              <a:rPr lang="en-US" sz="28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CC3300"/>
                </a:solidFill>
                <a:effectLst>
                  <a:outerShdw dist="107763" dir="18900000" algn="ctr" rotWithShape="0">
                    <a:srgbClr val="C7DFD3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OA </a:t>
            </a:r>
            <a:r>
              <a:rPr lang="en-US" sz="24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CC3300"/>
                </a:solidFill>
                <a:effectLst>
                  <a:outerShdw dist="107763" dir="18900000" algn="ctr" rotWithShape="0">
                    <a:srgbClr val="C7DFD3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CC3300"/>
                </a:solidFill>
                <a:effectLst>
                  <a:outerShdw dist="107763" dir="18900000" algn="ctr" rotWithShape="0">
                    <a:srgbClr val="C7DFD3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Ự NHIÊN 6</a:t>
            </a:r>
          </a:p>
        </p:txBody>
      </p:sp>
      <p:sp>
        <p:nvSpPr>
          <p:cNvPr id="2056" name="WordArt 27"/>
          <p:cNvSpPr>
            <a:spLocks noChangeArrowheads="1" noChangeShapeType="1" noTextEdit="1"/>
          </p:cNvSpPr>
          <p:nvPr/>
        </p:nvSpPr>
        <p:spPr bwMode="auto">
          <a:xfrm>
            <a:off x="3469317" y="5505449"/>
            <a:ext cx="6276975" cy="542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FF33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2059" name="TextBox 3"/>
          <p:cNvSpPr txBox="1">
            <a:spLocks noChangeArrowheads="1"/>
          </p:cNvSpPr>
          <p:nvPr/>
        </p:nvSpPr>
        <p:spPr bwMode="auto">
          <a:xfrm>
            <a:off x="3105151" y="3963510"/>
            <a:ext cx="665056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3: TRỌNG LƯỢNG, LỰC HẤP DẪN</a:t>
            </a:r>
            <a:endParaRPr lang="vi-VN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0" name="TextBox 3"/>
          <p:cNvSpPr txBox="1">
            <a:spLocks noChangeArrowheads="1"/>
          </p:cNvSpPr>
          <p:nvPr/>
        </p:nvSpPr>
        <p:spPr bwMode="auto">
          <a:xfrm>
            <a:off x="4100513" y="5501317"/>
            <a:ext cx="47856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3 - 2024</a:t>
            </a:r>
            <a:endParaRPr lang="vi-VN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574593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870869" y="-26922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5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2411272" y="4177232"/>
            <a:ext cx="5009197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2411272" y="4159070"/>
            <a:ext cx="7951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ứ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ẩy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ó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2" name="Rectangle 51"/>
          <p:cNvSpPr/>
          <p:nvPr/>
        </p:nvSpPr>
        <p:spPr>
          <a:xfrm>
            <a:off x="2062255" y="2188303"/>
            <a:ext cx="8130990" cy="2068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i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i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ă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i.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i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ố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3" name="Action Button: Forward or Next 52">
            <a:hlinkClick r:id="rId12" action="ppaction://hlinksldjump" highlightClick="1"/>
          </p:cNvPr>
          <p:cNvSpPr/>
          <p:nvPr/>
        </p:nvSpPr>
        <p:spPr>
          <a:xfrm>
            <a:off x="7914020" y="5602746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601664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356985" y="193676"/>
            <a:ext cx="9870141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6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2362200" y="3688179"/>
            <a:ext cx="5603175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2120036" y="3688179"/>
            <a:ext cx="7951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" name="Rectangle 50"/>
          <p:cNvSpPr/>
          <p:nvPr/>
        </p:nvSpPr>
        <p:spPr>
          <a:xfrm>
            <a:off x="1732336" y="2073154"/>
            <a:ext cx="9119440" cy="1673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3" name="Action Button: Forward or Next 52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8356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356985" y="193676"/>
            <a:ext cx="9870141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7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2362200" y="3912489"/>
            <a:ext cx="8449235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2174782" y="4102270"/>
            <a:ext cx="8824070" cy="487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ên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835643" y="2327313"/>
            <a:ext cx="9708777" cy="1673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" name="Action Button: Forward or Next 52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87487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356985" y="193676"/>
            <a:ext cx="9870141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8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38" y="5559425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1541813" y="5231203"/>
            <a:ext cx="2953988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1631301" y="5242222"/>
            <a:ext cx="33355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0" indent="0" algn="just" fontAlgn="base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alt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alt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alt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alt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altLang="en-US" sz="2400" b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3"/>
          <p:cNvSpPr>
            <a:spLocks noChangeArrowheads="1"/>
          </p:cNvSpPr>
          <p:nvPr/>
        </p:nvSpPr>
        <p:spPr bwMode="auto">
          <a:xfrm>
            <a:off x="1631301" y="2229367"/>
            <a:ext cx="932150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3600450" algn="l"/>
                <a:tab pos="5040313" algn="l"/>
              </a:tabLst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ò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h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ó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N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N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N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à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N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Action Button: Forward or Next 52">
            <a:hlinkClick r:id="rId12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177036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237129" y="30210"/>
            <a:ext cx="9870141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3190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5476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0" y="6019801"/>
            <a:ext cx="1168400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latin typeface=".VnArial Narrow" panose="020B7200000000000000" pitchFamily="34" charset="0"/>
                </a:rPr>
                <a:t>Home</a:t>
              </a: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21300" y="1652588"/>
            <a:ext cx="1612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latin typeface=".VnBlack" panose="020B7200000000000000" pitchFamily="34" charset="0"/>
              </a:rPr>
              <a:t>C©u</a:t>
            </a:r>
            <a:r>
              <a:rPr lang="en-US" altLang="en-US" b="0" dirty="0">
                <a:latin typeface=".VnBlack" panose="020B7200000000000000" pitchFamily="34" charset="0"/>
              </a:rPr>
              <a:t> </a:t>
            </a:r>
            <a:r>
              <a:rPr lang="en-US" altLang="en-US" b="0" dirty="0" err="1">
                <a:latin typeface=".VnBlack" panose="020B7200000000000000" pitchFamily="34" charset="0"/>
              </a:rPr>
              <a:t>hái</a:t>
            </a:r>
            <a:r>
              <a:rPr lang="en-US" altLang="en-US" b="0" dirty="0">
                <a:latin typeface=".VnBlack" panose="020B7200000000000000" pitchFamily="34" charset="0"/>
              </a:rPr>
              <a:t> 9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838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83200"/>
            <a:ext cx="9715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2142565" y="4110879"/>
            <a:ext cx="1191185" cy="71342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6" y="6130925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5029200"/>
            <a:ext cx="1370012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chemeClr val="bg1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5027613"/>
            <a:ext cx="13716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latin typeface=".VnTime" panose="020B7200000000000000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0" y="602615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700088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2127998" y="4198219"/>
            <a:ext cx="1877265" cy="487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0N</a:t>
            </a:r>
            <a:endParaRPr lang="en-US" sz="2400" b="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3"/>
          <p:cNvSpPr>
            <a:spLocks noChangeArrowheads="1"/>
          </p:cNvSpPr>
          <p:nvPr/>
        </p:nvSpPr>
        <p:spPr bwMode="auto">
          <a:xfrm>
            <a:off x="1588153" y="2304357"/>
            <a:ext cx="89198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8417858" y="2719855"/>
          <a:ext cx="954742" cy="55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57200" imgH="228600" progId="Equation.DSMT4">
                  <p:embed/>
                </p:oleObj>
              </mc:Choice>
              <mc:Fallback>
                <p:oleObj r:id="rId12" imgW="457200" imgH="2286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858" y="2719855"/>
                        <a:ext cx="954742" cy="551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"/>
          <p:cNvSpPr>
            <a:spLocks noChangeArrowheads="1"/>
          </p:cNvSpPr>
          <p:nvPr/>
        </p:nvSpPr>
        <p:spPr bwMode="auto">
          <a:xfrm>
            <a:off x="1588153" y="3084714"/>
            <a:ext cx="89198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7023100" y="2016209"/>
          <a:ext cx="520700" cy="85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5028" imgH="457002" progId="Equation.DSMT4">
                  <p:embed/>
                </p:oleObj>
              </mc:Choice>
              <mc:Fallback>
                <p:oleObj r:id="rId14" imgW="165028" imgH="457002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2016209"/>
                        <a:ext cx="520700" cy="858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ction Button: Forward or Next 55">
            <a:hlinkClick r:id="rId16" action="ppaction://hlinksldjump" highlightClick="1"/>
          </p:cNvPr>
          <p:cNvSpPr/>
          <p:nvPr/>
        </p:nvSpPr>
        <p:spPr>
          <a:xfrm>
            <a:off x="7900573" y="6138069"/>
            <a:ext cx="555812" cy="258763"/>
          </a:xfrm>
          <a:prstGeom prst="actionButtonForwardNex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37701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  <p:bldP spid="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54692" y="766482"/>
            <a:ext cx="8590192" cy="5383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8879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3824" y="472703"/>
            <a:ext cx="4312024" cy="683746"/>
          </a:xfrm>
          <a:ln>
            <a:solidFill>
              <a:srgbClr val="FF0000"/>
            </a:solidFill>
          </a:ln>
        </p:spPr>
        <p:txBody>
          <a:bodyPr>
            <a:normAutofit fontScale="90000"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645457" y="1495993"/>
            <a:ext cx="11013141" cy="3150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 fontAlgn="base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fontAlgn="base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fontAlgn="base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6817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9352" y="2153583"/>
            <a:ext cx="6033247" cy="1325563"/>
          </a:xfrm>
          <a:ln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TIẾT 102 : </a:t>
            </a:r>
            <a:b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 LỰC HẤP DẪN</a:t>
            </a:r>
          </a:p>
        </p:txBody>
      </p:sp>
    </p:spTree>
    <p:extLst>
      <p:ext uri="{BB962C8B-B14F-4D97-AF65-F5344CB8AC3E}">
        <p14:creationId xmlns:p14="http://schemas.microsoft.com/office/powerpoint/2010/main" val="31942410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1707775" y="860611"/>
            <a:ext cx="7247965" cy="3307977"/>
          </a:xfrm>
          <a:prstGeom prst="cloudCallout">
            <a:avLst>
              <a:gd name="adj1" fmla="val -35539"/>
              <a:gd name="adj2" fmla="val 771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251783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85799" y="726601"/>
            <a:ext cx="11228295" cy="2693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ấ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ấ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áo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áo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ấp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ĩ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0 k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8213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967542"/>
            <a:ext cx="10515600" cy="2285143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02 + 102. BÀI 43: </a:t>
            </a:r>
            <a:b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ƯỢNG, LỰC HẤP DẪN</a:t>
            </a:r>
          </a:p>
        </p:txBody>
      </p:sp>
    </p:spTree>
    <p:extLst>
      <p:ext uri="{BB962C8B-B14F-4D97-AF65-F5344CB8AC3E}">
        <p14:creationId xmlns:p14="http://schemas.microsoft.com/office/powerpoint/2010/main" val="29196738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29554" y="1586752"/>
          <a:ext cx="9977716" cy="461234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1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07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99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7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43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1729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9249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24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k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á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 tốc trọng trường so với Trái Đấ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 có khối lượng 1 kg thì lực hấp dẫn có độ lớn là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909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Trời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>
                        <a:solidFill>
                          <a:srgbClr val="202122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10000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2837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0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0,2 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807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2" tooltip="Sao Mộc"/>
                        </a:rPr>
                        <a:t>Sao Mộc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9860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7,8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3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,35 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268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3" tooltip="Sao Thổ"/>
                        </a:rPr>
                        <a:t>Sao Thổ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846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,15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 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099" name="Picture 22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166" y="3227294"/>
            <a:ext cx="1210234" cy="790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3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166" y="4222376"/>
            <a:ext cx="1210234" cy="794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" name="Picture 24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166" y="5351929"/>
            <a:ext cx="1210234" cy="712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866868" y="429504"/>
            <a:ext cx="9729414" cy="882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 ta thường dùng khái niệm "trọng lượng”của một vật ở trên một thiên thể nào đó để chỉ độ lớn lực hấp dẫn của thiên thể dó lên vật.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8081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VƯỢT QUA THỬ THÁCH"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â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g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21729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67635" y="820270"/>
            <a:ext cx="5096139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RẢI NGHIỆM </a:t>
            </a:r>
          </a:p>
        </p:txBody>
      </p:sp>
      <p:sp>
        <p:nvSpPr>
          <p:cNvPr id="5" name="Rectangle 4"/>
          <p:cNvSpPr/>
          <p:nvPr/>
        </p:nvSpPr>
        <p:spPr>
          <a:xfrm>
            <a:off x="2722820" y="2575483"/>
            <a:ext cx="6096000" cy="8632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ế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8938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09901" y="140583"/>
            <a:ext cx="6351270" cy="1461911"/>
            <a:chOff x="1056" y="180"/>
            <a:chExt cx="3744" cy="624"/>
          </a:xfrm>
        </p:grpSpPr>
        <p:sp>
          <p:nvSpPr>
            <p:cNvPr id="20486" name="AutoShape 3"/>
            <p:cNvSpPr>
              <a:spLocks noChangeArrowheads="1"/>
            </p:cNvSpPr>
            <p:nvPr/>
          </p:nvSpPr>
          <p:spPr bwMode="auto">
            <a:xfrm>
              <a:off x="1056" y="180"/>
              <a:ext cx="3744" cy="624"/>
            </a:xfrm>
            <a:prstGeom prst="ellipseRibbon2">
              <a:avLst>
                <a:gd name="adj1" fmla="val 25000"/>
                <a:gd name="adj2" fmla="val 50000"/>
                <a:gd name="adj3" fmla="val 12500"/>
              </a:avLst>
            </a:prstGeom>
            <a:solidFill>
              <a:srgbClr val="FFFF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>
              <a:prstShdw prst="shdw15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2532" name="Text Box 4"/>
            <p:cNvSpPr txBox="1">
              <a:spLocks noChangeArrowheads="1"/>
            </p:cNvSpPr>
            <p:nvPr/>
          </p:nvSpPr>
          <p:spPr bwMode="auto">
            <a:xfrm>
              <a:off x="2186" y="291"/>
              <a:ext cx="18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EM ĐÃ HỌC</a:t>
              </a:r>
            </a:p>
          </p:txBody>
        </p:sp>
      </p:grpSp>
      <p:pic>
        <p:nvPicPr>
          <p:cNvPr id="20483" name="Picture 5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7814" y="5026026"/>
            <a:ext cx="1500187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6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14859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893889" y="1743075"/>
            <a:ext cx="8353425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13336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25" y="5026026"/>
            <a:ext cx="1500188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18605" y="327026"/>
            <a:ext cx="4229100" cy="685800"/>
            <a:chOff x="1104" y="1296"/>
            <a:chExt cx="3552" cy="432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1104" y="1296"/>
              <a:ext cx="3552" cy="43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 b="1"/>
            </a:p>
          </p:txBody>
        </p:sp>
        <p:sp>
          <p:nvSpPr>
            <p:cNvPr id="21510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584" y="1344"/>
              <a:ext cx="2724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</a:t>
              </a:r>
              <a:r>
                <a:rPr lang="en-US" sz="3200" kern="10" dirty="0"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Ề NHÀ</a:t>
              </a:r>
            </a:p>
          </p:txBody>
        </p:sp>
      </p:grp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024064" y="1012826"/>
            <a:ext cx="8643937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ọc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huộc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đọc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ước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ài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ực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ma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sát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”</a:t>
            </a:r>
            <a:b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</a:b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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huẩn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bị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tranh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ảnh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có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suất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hiện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ực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ma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sát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máng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nghiêng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xe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lăn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dây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  <a:t> .</a:t>
            </a:r>
            <a:b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18" charset="2"/>
              </a:rPr>
            </a:b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 2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369303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440239" y="468313"/>
            <a:ext cx="2879725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553029" y="1320800"/>
          <a:ext cx="9376230" cy="5321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752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52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52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52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52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52424">
                <a:tc>
                  <a:txBody>
                    <a:bodyPr/>
                    <a:lstStyle/>
                    <a:p>
                      <a:r>
                        <a:rPr lang="en-US" sz="2800" dirty="0"/>
                        <a:t>Thí</a:t>
                      </a:r>
                      <a:r>
                        <a:rPr lang="en-US" sz="2800" baseline="0" dirty="0"/>
                        <a:t> nghiệm</a:t>
                      </a:r>
                      <a:endParaRPr lang="en-US" sz="2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Kết</a:t>
                      </a:r>
                      <a:r>
                        <a:rPr lang="en-US" sz="2800" baseline="0" dirty="0"/>
                        <a:t> quả</a:t>
                      </a:r>
                      <a:endParaRPr lang="en-US" sz="2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Lực</a:t>
                      </a:r>
                      <a:r>
                        <a:rPr lang="en-US" sz="2800" baseline="0" dirty="0"/>
                        <a:t> tác dụng</a:t>
                      </a:r>
                      <a:endParaRPr lang="en-US" sz="2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Phương</a:t>
                      </a:r>
                      <a:r>
                        <a:rPr lang="en-US" sz="2800" baseline="0" dirty="0"/>
                        <a:t> của lực tác dụng</a:t>
                      </a:r>
                      <a:endParaRPr lang="en-US" sz="2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Chiều</a:t>
                      </a:r>
                      <a:r>
                        <a:rPr lang="en-US" sz="2800" baseline="0" dirty="0"/>
                        <a:t> của lực tác dụng</a:t>
                      </a:r>
                      <a:endParaRPr lang="en-US" sz="2800" dirty="0"/>
                    </a:p>
                    <a:p>
                      <a:endParaRPr lang="en-US" sz="28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2604">
                <a:tc rowSpan="2">
                  <a:txBody>
                    <a:bodyPr/>
                    <a:lstStyle/>
                    <a:p>
                      <a:r>
                        <a:rPr lang="en-US" sz="2800" dirty="0"/>
                        <a:t>Treo quả</a:t>
                      </a:r>
                      <a:r>
                        <a:rPr lang="en-US" sz="2800" baseline="0" dirty="0"/>
                        <a:t> nặng vào lò xo</a:t>
                      </a:r>
                      <a:endParaRPr lang="en-US" sz="2800" dirty="0"/>
                    </a:p>
                  </a:txBody>
                  <a:tcPr marT="45718" marB="45718"/>
                </a:tc>
                <a:tc rowSpan="2"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260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52424">
                <a:tc>
                  <a:txBody>
                    <a:bodyPr/>
                    <a:lstStyle/>
                    <a:p>
                      <a:r>
                        <a:rPr lang="en-US" sz="2800" dirty="0"/>
                        <a:t>Cầm</a:t>
                      </a:r>
                      <a:r>
                        <a:rPr lang="en-US" sz="2800" baseline="0" dirty="0"/>
                        <a:t> viên phấn trên cao rồi buông tay</a:t>
                      </a:r>
                      <a:endParaRPr lang="en-US" sz="28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667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440239" y="468313"/>
            <a:ext cx="2879725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: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745065" y="1397000"/>
          <a:ext cx="10656715" cy="499870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131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1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1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1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31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8869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hí</a:t>
                      </a:r>
                      <a:r>
                        <a:rPr lang="en-US" sz="2400" baseline="0" dirty="0"/>
                        <a:t> nghiệm</a:t>
                      </a:r>
                      <a:endParaRPr lang="en-US" sz="24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Kết</a:t>
                      </a:r>
                      <a:r>
                        <a:rPr lang="en-US" sz="2400" baseline="0" dirty="0"/>
                        <a:t> quả</a:t>
                      </a:r>
                      <a:endParaRPr lang="en-US" sz="24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Lực</a:t>
                      </a:r>
                      <a:r>
                        <a:rPr lang="en-US" sz="2400" baseline="0" dirty="0"/>
                        <a:t> tác dụng</a:t>
                      </a:r>
                      <a:endParaRPr lang="en-US" sz="24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hương</a:t>
                      </a:r>
                      <a:r>
                        <a:rPr lang="en-US" sz="2400" baseline="0" dirty="0"/>
                        <a:t> của lực tác dụng</a:t>
                      </a:r>
                      <a:endParaRPr lang="en-US" sz="24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Chiều</a:t>
                      </a:r>
                      <a:r>
                        <a:rPr lang="en-US" sz="2400" baseline="0" dirty="0"/>
                        <a:t> của lực tác dụng</a:t>
                      </a:r>
                      <a:endParaRPr lang="en-US" sz="2400" dirty="0"/>
                    </a:p>
                    <a:p>
                      <a:pPr algn="ctr"/>
                      <a:endParaRPr lang="en-US" sz="24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5986">
                <a:tc rowSpan="2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  <a:p>
                      <a:pPr algn="ctr"/>
                      <a:endParaRPr lang="en-US" sz="2400" dirty="0"/>
                    </a:p>
                    <a:p>
                      <a:pPr algn="ctr"/>
                      <a:r>
                        <a:rPr lang="en-US" sz="2400" dirty="0"/>
                        <a:t>Treo quả</a:t>
                      </a:r>
                      <a:r>
                        <a:rPr lang="en-US" sz="2400" baseline="0" dirty="0"/>
                        <a:t> nặng vào lò xo</a:t>
                      </a:r>
                      <a:endParaRPr lang="en-US" sz="2400" dirty="0"/>
                    </a:p>
                  </a:txBody>
                  <a:tcPr marT="45718" marB="45718"/>
                </a:tc>
                <a:tc rowSpan="2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00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  <a:p>
                      <a:endParaRPr lang="en-US" sz="2000" dirty="0"/>
                    </a:p>
                    <a:p>
                      <a:endParaRPr lang="en-US" sz="2000" dirty="0"/>
                    </a:p>
                    <a:p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598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  <a:p>
                      <a:endParaRPr lang="en-US" sz="2000" dirty="0"/>
                    </a:p>
                    <a:p>
                      <a:endParaRPr lang="en-US" sz="2000" dirty="0"/>
                    </a:p>
                    <a:p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869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ầm</a:t>
                      </a:r>
                      <a:r>
                        <a:rPr lang="en-US" sz="2400" baseline="0" dirty="0"/>
                        <a:t> viên phấn trên cao rồi buông tay</a:t>
                      </a:r>
                      <a:endParaRPr lang="en-US" sz="24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718" marB="45718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718" marB="4571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390372" y="3172487"/>
            <a:ext cx="1438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Lò</a:t>
            </a:r>
            <a:r>
              <a:rPr lang="en-US" sz="2800" dirty="0"/>
              <a:t> xo </a:t>
            </a:r>
            <a:r>
              <a:rPr lang="en-US" sz="2800" dirty="0" err="1"/>
              <a:t>dãn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283199" y="2818544"/>
            <a:ext cx="19217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ò</a:t>
            </a:r>
            <a:r>
              <a:rPr lang="en-US" sz="2400" dirty="0"/>
              <a:t> xo t/d </a:t>
            </a:r>
            <a:r>
              <a:rPr lang="en-US" sz="2400" dirty="0" err="1"/>
              <a:t>lực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/>
              <a:t>quả</a:t>
            </a:r>
            <a:r>
              <a:rPr lang="en-US" sz="2400" dirty="0"/>
              <a:t> </a:t>
            </a:r>
            <a:r>
              <a:rPr lang="en-US" sz="2400" dirty="0" err="1"/>
              <a:t>nặng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283200" y="3880373"/>
            <a:ext cx="173760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/>
              <a:t>Quả</a:t>
            </a:r>
            <a:r>
              <a:rPr lang="en-US" sz="2600" dirty="0"/>
              <a:t> </a:t>
            </a:r>
            <a:r>
              <a:rPr lang="en-US" sz="2600" dirty="0" err="1"/>
              <a:t>nặng</a:t>
            </a:r>
            <a:r>
              <a:rPr lang="en-US" sz="2600" dirty="0"/>
              <a:t> t/d </a:t>
            </a:r>
            <a:r>
              <a:rPr lang="en-US" sz="2600" dirty="0" err="1"/>
              <a:t>lực</a:t>
            </a:r>
            <a:r>
              <a:rPr lang="en-US" sz="2600" dirty="0"/>
              <a:t> </a:t>
            </a:r>
            <a:r>
              <a:rPr lang="en-US" sz="2600" dirty="0" err="1"/>
              <a:t>lên</a:t>
            </a:r>
            <a:r>
              <a:rPr lang="en-US" sz="2600" dirty="0"/>
              <a:t> </a:t>
            </a:r>
            <a:r>
              <a:rPr lang="en-US" sz="2600" dirty="0" err="1"/>
              <a:t>lò</a:t>
            </a:r>
            <a:r>
              <a:rPr lang="en-US" sz="2600" dirty="0"/>
              <a:t> x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19964" y="2711299"/>
            <a:ext cx="15522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hẳng</a:t>
            </a:r>
            <a:r>
              <a:rPr lang="en-US" sz="2800" dirty="0"/>
              <a:t> </a:t>
            </a:r>
            <a:r>
              <a:rPr lang="en-US" sz="2800" dirty="0" err="1"/>
              <a:t>đứng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427208" y="4034261"/>
            <a:ext cx="15522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hẳng</a:t>
            </a:r>
            <a:r>
              <a:rPr lang="en-US" sz="2800" dirty="0"/>
              <a:t> </a:t>
            </a:r>
            <a:r>
              <a:rPr lang="en-US" sz="2800" dirty="0" err="1"/>
              <a:t>đứng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9389713" y="2755275"/>
            <a:ext cx="19217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ừ</a:t>
            </a:r>
            <a:r>
              <a:rPr lang="en-US" sz="2800" dirty="0"/>
              <a:t> </a:t>
            </a:r>
            <a:r>
              <a:rPr lang="en-US" sz="2800" dirty="0" err="1"/>
              <a:t>dưới</a:t>
            </a:r>
            <a:r>
              <a:rPr lang="en-US" sz="2800" dirty="0"/>
              <a:t> </a:t>
            </a:r>
            <a:r>
              <a:rPr lang="en-US" sz="2800" dirty="0" err="1"/>
              <a:t>lên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9433987" y="4030583"/>
            <a:ext cx="21249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ừ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r>
              <a:rPr lang="en-US" sz="2800" dirty="0"/>
              <a:t> </a:t>
            </a:r>
            <a:r>
              <a:rPr lang="en-US" sz="2800" dirty="0" err="1"/>
              <a:t>xuống</a:t>
            </a:r>
            <a:r>
              <a:rPr lang="en-US" sz="2800" dirty="0"/>
              <a:t> </a:t>
            </a:r>
            <a:r>
              <a:rPr lang="en-US" sz="2800" dirty="0" err="1"/>
              <a:t>dưới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6743" y="5396012"/>
            <a:ext cx="19420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Viên</a:t>
            </a:r>
            <a:r>
              <a:rPr lang="en-US" sz="2400" dirty="0"/>
              <a:t> </a:t>
            </a:r>
            <a:r>
              <a:rPr lang="en-US" sz="2400" dirty="0" err="1"/>
              <a:t>phấn</a:t>
            </a:r>
            <a:r>
              <a:rPr lang="en-US" sz="2400" dirty="0"/>
              <a:t> </a:t>
            </a:r>
            <a:r>
              <a:rPr lang="en-US" sz="2400" dirty="0" err="1"/>
              <a:t>rơi</a:t>
            </a:r>
            <a:r>
              <a:rPr lang="en-US" sz="2400" dirty="0"/>
              <a:t> </a:t>
            </a:r>
            <a:r>
              <a:rPr lang="en-US" sz="2400" dirty="0" err="1"/>
              <a:t>xuống</a:t>
            </a:r>
            <a:r>
              <a:rPr lang="en-US" sz="2400" dirty="0"/>
              <a:t> </a:t>
            </a:r>
            <a:r>
              <a:rPr lang="en-US" sz="2400" dirty="0" err="1"/>
              <a:t>dưới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283199" y="5222213"/>
            <a:ext cx="20273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Lực</a:t>
            </a:r>
            <a:r>
              <a:rPr lang="en-US" sz="2800" dirty="0"/>
              <a:t> </a:t>
            </a:r>
            <a:r>
              <a:rPr lang="en-US" sz="2800" dirty="0" err="1"/>
              <a:t>hút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trái</a:t>
            </a:r>
            <a:r>
              <a:rPr lang="en-US" sz="2800" dirty="0"/>
              <a:t> </a:t>
            </a:r>
            <a:r>
              <a:rPr lang="en-US" sz="2800" dirty="0" err="1"/>
              <a:t>đất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7427208" y="5195957"/>
            <a:ext cx="15522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hẳng</a:t>
            </a:r>
            <a:r>
              <a:rPr lang="en-US" sz="2800" dirty="0"/>
              <a:t> </a:t>
            </a:r>
            <a:r>
              <a:rPr lang="en-US" sz="2800" dirty="0" err="1"/>
              <a:t>đứng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9284153" y="5305891"/>
            <a:ext cx="20273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ừ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r>
              <a:rPr lang="en-US" sz="2800" dirty="0"/>
              <a:t> </a:t>
            </a:r>
            <a:r>
              <a:rPr lang="en-US" sz="2800" dirty="0" err="1"/>
              <a:t>xuống</a:t>
            </a:r>
            <a:r>
              <a:rPr lang="en-US" sz="2800" dirty="0"/>
              <a:t> </a:t>
            </a:r>
            <a:r>
              <a:rPr lang="en-US" sz="2800" dirty="0" err="1"/>
              <a:t>dưới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0897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11200" y="420335"/>
            <a:ext cx="10476089" cy="51778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ố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1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…………     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2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.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……..……       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…………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3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   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ặ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……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………...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4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5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ị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…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6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ú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ẩ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..   ,</a:t>
            </a:r>
          </a:p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………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28233" y="1596157"/>
            <a:ext cx="18582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24582" y="1993333"/>
            <a:ext cx="1391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ên</a:t>
            </a:r>
            <a:r>
              <a:rPr 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695060" y="2363801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63572" y="2363800"/>
            <a:ext cx="23743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éo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ò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04903" y="2345644"/>
            <a:ext cx="2715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út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751757" y="2789753"/>
            <a:ext cx="1572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402090" y="2745420"/>
            <a:ext cx="1837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36111" y="3519349"/>
            <a:ext cx="22317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ố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730631" y="3131443"/>
            <a:ext cx="1572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27644" y="3977048"/>
            <a:ext cx="1774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ơi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ố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472988" y="4358896"/>
            <a:ext cx="1119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ú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751757" y="4715062"/>
            <a:ext cx="1572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88331" y="5092347"/>
            <a:ext cx="22317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ống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164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/>
      <p:bldP spid="12" grpId="0"/>
      <p:bldP spid="14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82589" y="588841"/>
            <a:ext cx="832373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1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848" y="2027691"/>
            <a:ext cx="7449670" cy="2209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75011" y="4492183"/>
            <a:ext cx="9897035" cy="181588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2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6185646" y="3375212"/>
            <a:ext cx="537882" cy="49754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667434" y="5383839"/>
            <a:ext cx="376517" cy="4785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06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0307" y="4344325"/>
            <a:ext cx="582257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6791434" y="4089122"/>
            <a:ext cx="462512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26" r="1712"/>
          <a:stretch/>
        </p:blipFill>
        <p:spPr>
          <a:xfrm>
            <a:off x="661479" y="1023193"/>
            <a:ext cx="5015752" cy="2743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8718" y="1023193"/>
            <a:ext cx="4867837" cy="261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8147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LỰC HÚT CỦA TRÁI ĐẤ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79953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69</Words>
  <Application>Microsoft Macintosh PowerPoint</Application>
  <PresentationFormat>Widescreen</PresentationFormat>
  <Paragraphs>351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.VnArial</vt:lpstr>
      <vt:lpstr>.VnArial Narrow</vt:lpstr>
      <vt:lpstr>.VnBlack</vt:lpstr>
      <vt:lpstr>.VnTime</vt:lpstr>
      <vt:lpstr>Arial</vt:lpstr>
      <vt:lpstr>Calibri</vt:lpstr>
      <vt:lpstr>Calibri Light</vt:lpstr>
      <vt:lpstr>Constantia</vt:lpstr>
      <vt:lpstr>Times New Roman</vt:lpstr>
      <vt:lpstr>Wingdings</vt:lpstr>
      <vt:lpstr>Office Theme</vt:lpstr>
      <vt:lpstr>Equation.DSMT4</vt:lpstr>
      <vt:lpstr>PowerPoint Presentation</vt:lpstr>
      <vt:lpstr>PowerPoint Presentation</vt:lpstr>
      <vt:lpstr>TIẾT 102 + 102. BÀI 43:  TRỌNG LƯỢNG, LỰC HẤP DẪ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LỰC HÚT CỦA TRÁI ĐẤT</vt:lpstr>
      <vt:lpstr>PowerPoint Presentation</vt:lpstr>
      <vt:lpstr>2. TRỌNG LƯỢNG VÀ LỰC HÚT CỦA TRÁI ĐẤT</vt:lpstr>
      <vt:lpstr>2. TRỌNG LƯỢNG VÀ LỰC HÚT CỦA TRÁI ĐẤT</vt:lpstr>
      <vt:lpstr>PowerPoint Presentation</vt:lpstr>
      <vt:lpstr>PowerPoint Presentation</vt:lpstr>
      <vt:lpstr>Hãy dùng lực kế đo trọng lượng của các quả cân khối lượng 100g,200g,500g và ghi kết quả vào bảng sau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               TIẾT 102 :  4.  LỰC HẤP DẪN</vt:lpstr>
      <vt:lpstr>PowerPoint Presentation</vt:lpstr>
      <vt:lpstr>PowerPoint Presentation</vt:lpstr>
      <vt:lpstr>PowerPoint Presentation</vt:lpstr>
      <vt:lpstr>trò chơi “VƯỢT QUA THỬ THÁCH"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hungglalas@gmail.com</dc:creator>
  <cp:lastModifiedBy>nhungglalas@gmail.com</cp:lastModifiedBy>
  <cp:revision>1</cp:revision>
  <dcterms:created xsi:type="dcterms:W3CDTF">2024-03-31T08:38:13Z</dcterms:created>
  <dcterms:modified xsi:type="dcterms:W3CDTF">2024-03-31T08:38:56Z</dcterms:modified>
</cp:coreProperties>
</file>